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570" r:id="rId2"/>
    <p:sldId id="572" r:id="rId3"/>
    <p:sldId id="571" r:id="rId4"/>
    <p:sldId id="368" r:id="rId5"/>
    <p:sldId id="590" r:id="rId6"/>
    <p:sldId id="384" r:id="rId7"/>
    <p:sldId id="591" r:id="rId8"/>
    <p:sldId id="616" r:id="rId9"/>
    <p:sldId id="617" r:id="rId10"/>
    <p:sldId id="648" r:id="rId11"/>
    <p:sldId id="649" r:id="rId12"/>
    <p:sldId id="620" r:id="rId13"/>
    <p:sldId id="621" r:id="rId14"/>
    <p:sldId id="650" r:id="rId15"/>
    <p:sldId id="573" r:id="rId16"/>
    <p:sldId id="623" r:id="rId17"/>
    <p:sldId id="646" r:id="rId18"/>
    <p:sldId id="643" r:id="rId19"/>
    <p:sldId id="653" r:id="rId20"/>
    <p:sldId id="593" r:id="rId21"/>
    <p:sldId id="615" r:id="rId22"/>
    <p:sldId id="641" r:id="rId23"/>
    <p:sldId id="625" r:id="rId24"/>
    <p:sldId id="655" r:id="rId25"/>
    <p:sldId id="656" r:id="rId26"/>
    <p:sldId id="657" r:id="rId27"/>
    <p:sldId id="658" r:id="rId28"/>
    <p:sldId id="660" r:id="rId29"/>
    <p:sldId id="659" r:id="rId30"/>
    <p:sldId id="664" r:id="rId31"/>
    <p:sldId id="667" r:id="rId32"/>
    <p:sldId id="665" r:id="rId33"/>
    <p:sldId id="666" r:id="rId34"/>
    <p:sldId id="381" r:id="rId35"/>
    <p:sldId id="382" r:id="rId3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0" clrIdx="0"/>
  <p:cmAuthor id="2" name="Admin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ED703"/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3981" autoAdjust="0"/>
  </p:normalViewPr>
  <p:slideViewPr>
    <p:cSldViewPr snapToGrid="0">
      <p:cViewPr varScale="1">
        <p:scale>
          <a:sx n="79" d="100"/>
          <a:sy n="79" d="100"/>
        </p:scale>
        <p:origin x="773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/10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048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2436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732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062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665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972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4197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3184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983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2326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024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7.png"/><Relationship Id="rId11" Type="http://schemas.openxmlformats.org/officeDocument/2006/relationships/image" Target="../media/image24.jpg"/><Relationship Id="rId10" Type="http://schemas.openxmlformats.org/officeDocument/2006/relationships/image" Target="../media/image26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8.png"/><Relationship Id="rId5" Type="http://schemas.openxmlformats.org/officeDocument/2006/relationships/image" Target="../media/image24.jp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0.png"/><Relationship Id="rId5" Type="http://schemas.openxmlformats.org/officeDocument/2006/relationships/image" Target="../media/image24.jp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1.png"/><Relationship Id="rId5" Type="http://schemas.openxmlformats.org/officeDocument/2006/relationships/image" Target="../media/image24.jp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package" Target="../embeddings/Microsoft_Word_Document.docx"/><Relationship Id="rId5" Type="http://schemas.openxmlformats.org/officeDocument/2006/relationships/image" Target="../media/image28.png"/><Relationship Id="rId4" Type="http://schemas.openxmlformats.org/officeDocument/2006/relationships/image" Target="../media/image24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image" Target="../media/image38.wmf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60.png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37.wmf"/><Relationship Id="rId5" Type="http://schemas.openxmlformats.org/officeDocument/2006/relationships/image" Target="../media/image34.png"/><Relationship Id="rId15" Type="http://schemas.openxmlformats.org/officeDocument/2006/relationships/image" Target="../media/image390.png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6.bin"/><Relationship Id="rId4" Type="http://schemas.openxmlformats.org/officeDocument/2006/relationships/image" Target="../media/image33.png"/><Relationship Id="rId9" Type="http://schemas.openxmlformats.org/officeDocument/2006/relationships/image" Target="../media/image42.png"/><Relationship Id="rId14" Type="http://schemas.openxmlformats.org/officeDocument/2006/relationships/image" Target="../media/image38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3.wmf"/><Relationship Id="rId16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42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2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12" Type="http://schemas.openxmlformats.org/officeDocument/2006/relationships/image" Target="../media/image7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openxmlformats.org/officeDocument/2006/relationships/image" Target="../media/image700.png"/><Relationship Id="rId5" Type="http://schemas.openxmlformats.org/officeDocument/2006/relationships/image" Target="../media/image68.png"/><Relationship Id="rId10" Type="http://schemas.openxmlformats.org/officeDocument/2006/relationships/image" Target="../media/image690.png"/><Relationship Id="rId4" Type="http://schemas.openxmlformats.org/officeDocument/2006/relationships/image" Target="../media/image67.png"/><Relationship Id="rId9" Type="http://schemas.openxmlformats.org/officeDocument/2006/relationships/image" Target="../media/image680.png"/><Relationship Id="rId1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6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8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830.png"/><Relationship Id="rId3" Type="http://schemas.openxmlformats.org/officeDocument/2006/relationships/image" Target="../media/image82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51.wmf"/><Relationship Id="rId10" Type="http://schemas.openxmlformats.org/officeDocument/2006/relationships/image" Target="../media/image8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4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12.png"/><Relationship Id="rId5" Type="http://schemas.openxmlformats.org/officeDocument/2006/relationships/image" Target="../media/image90.png"/><Relationship Id="rId4" Type="http://schemas.openxmlformats.org/officeDocument/2006/relationships/notesSlide" Target="../notesSlides/notesSlide1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8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10" Type="http://schemas.openxmlformats.org/officeDocument/2006/relationships/image" Target="../media/image8.svg"/><Relationship Id="rId4" Type="http://schemas.openxmlformats.org/officeDocument/2006/relationships/image" Target="../media/image19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277364" y="3286088"/>
            <a:ext cx="11781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THẦY, CÔ SOẠN TRÊN FILE MẪU NÀY (NỀN XANH BẢNG, TIÊU ĐỀ CHỮ VÀNG, NỘI DUNG CHỮ TRẮNG.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494A47D-F26D-FA67-E08E-6BABA41CD477}"/>
                  </a:ext>
                </a:extLst>
              </p:cNvPr>
              <p:cNvSpPr txBox="1"/>
              <p:nvPr/>
            </p:nvSpPr>
            <p:spPr>
              <a:xfrm>
                <a:off x="597227" y="620478"/>
                <a:ext cx="7263096" cy="41622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</a:t>
                </a:r>
                <a:r>
                  <a:rPr lang="en-US" sz="32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           </a:t>
                </a: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​​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​​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​​​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​​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                      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≤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rad>
                  </m:oMath>
                </a14:m>
                <a:endParaRPr lang="en-US" sz="32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494A47D-F26D-FA67-E08E-6BABA41CD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227" y="620478"/>
                <a:ext cx="7263096" cy="4162230"/>
              </a:xfrm>
              <a:prstGeom prst="rect">
                <a:avLst/>
              </a:prstGeom>
              <a:blipFill>
                <a:blip r:embed="rId6"/>
                <a:stretch>
                  <a:fillRect l="-2183" b="-1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E68D58-6D93-86B4-A1C5-CA099DA23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87715"/>
              </p:ext>
            </p:extLst>
          </p:nvPr>
        </p:nvGraphicFramePr>
        <p:xfrm>
          <a:off x="1214438" y="1504950"/>
          <a:ext cx="8493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545760" progId="Equation.DSMT4">
                  <p:embed/>
                </p:oleObj>
              </mc:Choice>
              <mc:Fallback>
                <p:oleObj name="Equation" r:id="rId7" imgW="774360" imgH="545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3E68D58-6D93-86B4-A1C5-CA099DA23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504950"/>
                        <a:ext cx="849312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C08D57-1CD8-1F14-C6B9-E78CB8869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20214"/>
              </p:ext>
            </p:extLst>
          </p:nvPr>
        </p:nvGraphicFramePr>
        <p:xfrm>
          <a:off x="1248304" y="2333206"/>
          <a:ext cx="8493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545760" progId="Equation.DSMT4">
                  <p:embed/>
                </p:oleObj>
              </mc:Choice>
              <mc:Fallback>
                <p:oleObj name="Equation" r:id="rId9" imgW="774360" imgH="545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3E68D58-6D93-86B4-A1C5-CA099DA23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304" y="2333206"/>
                        <a:ext cx="849312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OPL20U25GSXzBJYl68kk8uQGfFKzs7yb1M4KJWUiLk6ZEvGF+qCIPSnY57AbBFCvTWID07 2024 T9 CD 06565+K4lPs7H94VUqPe2XwIsfPRnrXQE//QTEXxb8/8N4CNc6FpgZahzpTjFhMzSA7T/nHJa11DE8Ng2TP3iAmRczFlmslSuUNOgUeb6yRvs0=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7860638" y="2380342"/>
            <a:ext cx="2202874" cy="1927869"/>
          </a:xfrm>
          <a:prstGeom prst="rect">
            <a:avLst/>
          </a:prstGeom>
        </p:spPr>
      </p:pic>
      <p:pic>
        <p:nvPicPr>
          <p:cNvPr id="39" name="Đồng hồ đếm ngược 10s có âm thanh sinh động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9D0C90C-1336-4C22-BD39-70B72273DE2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10063512" y="228599"/>
            <a:ext cx="1560043" cy="832753"/>
          </a:xfrm>
          <a:prstGeom prst="rect">
            <a:avLst/>
          </a:prstGeom>
        </p:spPr>
      </p:pic>
      <p:sp>
        <p:nvSpPr>
          <p:cNvPr id="6" name="Oval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516324" y="4057033"/>
            <a:ext cx="743148" cy="68937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98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39"/>
                </p:tgtEl>
              </p:cMediaNode>
            </p:video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8582D6-9406-33EC-EDD8-796772D6A32E}"/>
                  </a:ext>
                </a:extLst>
              </p:cNvPr>
              <p:cNvSpPr txBox="1"/>
              <p:nvPr/>
            </p:nvSpPr>
            <p:spPr>
              <a:xfrm>
                <a:off x="848458" y="585694"/>
                <a:ext cx="10915650" cy="39480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4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2</a:t>
                </a:r>
                <a:r>
                  <a:rPr lang="fr-FR" sz="34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fr-FR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4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34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sz="34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         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40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34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4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4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</m:den>
                        </m:f>
                      </m:e>
                    </m:rad>
                  </m:oMath>
                </a14:m>
                <a:r>
                  <a:rPr lang="fr-FR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endParaRPr lang="fr-FR" sz="34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c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34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34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8582D6-9406-33EC-EDD8-796772D6A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58" y="585694"/>
                <a:ext cx="10915650" cy="3948004"/>
              </a:xfrm>
              <a:prstGeom prst="rect">
                <a:avLst/>
              </a:prstGeom>
              <a:blipFill>
                <a:blip r:embed="rId4"/>
                <a:stretch>
                  <a:fillRect l="-1563" t="-1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4D7A679-57F3-9388-5575-2E208C7A1C0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2492772" y="4683275"/>
            <a:ext cx="2202874" cy="1927869"/>
          </a:xfrm>
          <a:prstGeom prst="rect">
            <a:avLst/>
          </a:prstGeom>
        </p:spPr>
      </p:pic>
      <p:pic>
        <p:nvPicPr>
          <p:cNvPr id="4" name="Đồng hồ đếm ngược 10s có âm thanh sinh động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01C4CE2A-415D-4031-24DC-8F0CAC861F0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10436046" y="169317"/>
            <a:ext cx="1560043" cy="832753"/>
          </a:xfrm>
          <a:prstGeom prst="rect">
            <a:avLst/>
          </a:prstGeom>
        </p:spPr>
      </p:pic>
      <p:sp>
        <p:nvSpPr>
          <p:cNvPr id="5" name="Oval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A731FB-990A-6E7D-0ADA-2F3E464D4156}"/>
              </a:ext>
            </a:extLst>
          </p:cNvPr>
          <p:cNvSpPr/>
          <p:nvPr/>
        </p:nvSpPr>
        <p:spPr>
          <a:xfrm>
            <a:off x="7241986" y="3653618"/>
            <a:ext cx="743148" cy="68937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53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45127" y="6503268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Đồng hồ đếm ngược 10s có âm thanh sinh động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9D0C90C-1336-4C22-BD39-70B72273DE2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10063512" y="228599"/>
            <a:ext cx="1560043" cy="832753"/>
          </a:xfrm>
          <a:prstGeom prst="rect">
            <a:avLst/>
          </a:prstGeom>
        </p:spPr>
      </p:pic>
      <p:pic>
        <p:nvPicPr>
          <p:cNvPr id="22" name="Picture 21" descr="OPL20U25GSXzBJYl68kk8uQGfFKzs7yb1M4KJWUiLk6ZEvGF+qCIPSnY57AbBFCvTWID07 2024 T9 CD 06565+K4lPs7H94VUqPe2XwIsfPRnrXQE//QTEXxb8/8N4CNc6FpgZahzpTjFhMzSA7T/nHJa11DE8Ng2TP3iAmRczFlmslSuUNOgUeb6yRvs0=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7297695" y="3382966"/>
            <a:ext cx="2202874" cy="1927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0770942-F0F9-DDF5-9284-076D88C2AD62}"/>
                  </a:ext>
                </a:extLst>
              </p:cNvPr>
              <p:cNvSpPr txBox="1"/>
              <p:nvPr/>
            </p:nvSpPr>
            <p:spPr>
              <a:xfrm>
                <a:off x="2149066" y="644975"/>
                <a:ext cx="6537732" cy="46773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4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3. 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rad>
                    <m:r>
                      <m:rPr>
                        <m:nor/>
                      </m:rPr>
                      <a:rPr lang="en-US" sz="34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4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4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4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</m:oMath>
                </a14:m>
                <a:r>
                  <a:rPr lang="en-US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3400" b="0" i="1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  <m:r>
                      <m:rPr>
                        <m:nor/>
                      </m:rPr>
                      <a:rPr lang="en-US" sz="3400" b="0" i="1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4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4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4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400" i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</m:rad>
                  </m:oMath>
                </a14:m>
                <a:r>
                  <a:rPr lang="en-US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      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4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3400" b="0" i="1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400" i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b</m:t>
                        </m:r>
                      </m:e>
                    </m:rad>
                    <m:r>
                      <m:rPr>
                        <m:nor/>
                      </m:rPr>
                      <a:rPr lang="en-US" sz="34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rad>
                  </m:oMath>
                </a14:m>
                <a:r>
                  <a:rPr lang="en-US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rad>
                    <m:r>
                      <m:rPr>
                        <m:nor/>
                      </m:rPr>
                      <a:rPr lang="en-US" sz="3400" b="0" i="1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4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4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4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0770942-F0F9-DDF5-9284-076D88C2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066" y="644975"/>
                <a:ext cx="6537732" cy="4677306"/>
              </a:xfrm>
              <a:prstGeom prst="rect">
                <a:avLst/>
              </a:prstGeom>
              <a:blipFill>
                <a:blip r:embed="rId6"/>
                <a:stretch>
                  <a:fillRect l="-2612" t="-1304" r="-2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8DC245-8C4C-28A2-7498-647B5A78D870}"/>
              </a:ext>
            </a:extLst>
          </p:cNvPr>
          <p:cNvSpPr/>
          <p:nvPr/>
        </p:nvSpPr>
        <p:spPr>
          <a:xfrm>
            <a:off x="2074903" y="3445933"/>
            <a:ext cx="743148" cy="68937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5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4752201"/>
            <a:ext cx="37702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2" name="Đồng hồ đếm ngược 10s có âm thanh sinh động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9D0C90C-1336-4C22-BD39-70B72273DE2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10063512" y="228599"/>
            <a:ext cx="1560043" cy="832753"/>
          </a:xfrm>
          <a:prstGeom prst="rect">
            <a:avLst/>
          </a:prstGeom>
        </p:spPr>
      </p:pic>
      <p:sp>
        <p:nvSpPr>
          <p:cNvPr id="23" name="Oval 2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32318" y="2685991"/>
            <a:ext cx="743148" cy="68937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 descr="OPL20U25GSXzBJYl68kk8uQGfFKzs7yb1M4KJWUiLk6ZEvGF+qCIPSnY57AbBFCvTWID07 2024 T9 CD 06565+K4lPs7H94VUqPe2XwIsfPRnrXQE//QTEXxb8/8N4CNc6FpgZahzpTjFhMzSA7T/nHJa11DE8Ng2TP3iAmRczFlmslSuUNOgUeb6yRvs0=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9420681" y="4752201"/>
            <a:ext cx="2202874" cy="1927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3924421-42F2-5CEE-F7FC-90CC38B284E3}"/>
                  </a:ext>
                </a:extLst>
              </p:cNvPr>
              <p:cNvSpPr txBox="1"/>
              <p:nvPr/>
            </p:nvSpPr>
            <p:spPr>
              <a:xfrm>
                <a:off x="568444" y="619320"/>
                <a:ext cx="10099555" cy="4458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4</a:t>
                </a:r>
                <a:r>
                  <a:rPr lang="en-US" sz="38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;</m:t>
                    </m:r>
                  </m:oMath>
                </a14:m>
                <a:r>
                  <a:rPr lang="en-US" sz="3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3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sz="38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den>
                    </m:f>
                  </m:oMath>
                </a14:m>
                <a:r>
                  <a:rPr lang="en-US" sz="3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               B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sz="3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r>
                      <m:rPr>
                        <m:nor/>
                      </m:rPr>
                      <a:rPr lang="en-US" sz="3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− </m:t>
                    </m:r>
                    <m:f>
                      <m:f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den>
                    </m:f>
                  </m:oMath>
                </a14:m>
                <a:endParaRPr lang="en-US" sz="3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e>
                    </m:rad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den>
                    </m:f>
                  </m:oMath>
                </a14:m>
                <a:r>
                  <a:rPr lang="en-US" sz="3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                       D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e>
                    </m:rad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3924421-42F2-5CEE-F7FC-90CC38B28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44" y="619320"/>
                <a:ext cx="10099555" cy="4458721"/>
              </a:xfrm>
              <a:prstGeom prst="rect">
                <a:avLst/>
              </a:prstGeom>
              <a:blipFill>
                <a:blip r:embed="rId6"/>
                <a:stretch>
                  <a:fillRect l="-1992" t="-1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061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OPL20U25GSXzBJYl68kk8uQGfFKzs7yb1M4KJWUiLk6ZEvGF+qCIPSnY57AbBFCvTWID07 2024 T9 CD 06565+K4lPs7H94VUqPe2XwIsfPRnrXQE//QTEXxb8/8N4CNc6FpgZahzpTjFhMzSA7T/nHJa11DE8Ng2TP3iAmRczFlmslSuUNOgUeb6yRvs0=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4276403" y="4037348"/>
            <a:ext cx="2202874" cy="1927869"/>
          </a:xfrm>
          <a:prstGeom prst="rect">
            <a:avLst/>
          </a:prstGeom>
        </p:spPr>
      </p:pic>
      <p:pic>
        <p:nvPicPr>
          <p:cNvPr id="23" name="Đồng hồ đếm ngược 10s có âm thanh sinh động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9D0C90C-1336-4C22-BD39-70B72273DE2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0063512" y="228599"/>
            <a:ext cx="1560043" cy="832753"/>
          </a:xfrm>
          <a:prstGeom prst="rect">
            <a:avLst/>
          </a:prstGeom>
        </p:spPr>
      </p:pic>
      <p:sp>
        <p:nvSpPr>
          <p:cNvPr id="2" name="Oval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55020F-97C3-89C1-7CA9-F14991BB6392}"/>
              </a:ext>
            </a:extLst>
          </p:cNvPr>
          <p:cNvSpPr/>
          <p:nvPr/>
        </p:nvSpPr>
        <p:spPr>
          <a:xfrm>
            <a:off x="6479277" y="2350158"/>
            <a:ext cx="743148" cy="68937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016CFE-E8E6-48A7-B396-F8084E406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15309"/>
              </p:ext>
            </p:extLst>
          </p:nvPr>
        </p:nvGraphicFramePr>
        <p:xfrm>
          <a:off x="949325" y="1062038"/>
          <a:ext cx="9602788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9253080" imgH="2558880" progId="Word.Document.12">
                  <p:embed/>
                </p:oleObj>
              </mc:Choice>
              <mc:Fallback>
                <p:oleObj name="Document" r:id="rId6" imgW="9253080" imgH="25588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9325" y="1062038"/>
                        <a:ext cx="9602788" cy="265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3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220720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7013349" cy="180663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05000" y="893618"/>
            <a:ext cx="6400802" cy="3657600"/>
          </a:xfrm>
          <a:prstGeom prst="cloudCallout">
            <a:avLst>
              <a:gd name="adj1" fmla="val 65121"/>
              <a:gd name="adj2" fmla="val 980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60750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01955">
            <a:off x="2617716" y="-1022022"/>
            <a:ext cx="2540044" cy="3314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058200">
            <a:off x="4992464" y="1884853"/>
            <a:ext cx="2847629" cy="1821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79197">
            <a:off x="7709370" y="367562"/>
            <a:ext cx="2828884" cy="2434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207">
            <a:off x="3018857" y="1310776"/>
            <a:ext cx="3121192" cy="3146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145" y="-194354"/>
            <a:ext cx="3888364" cy="2611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" name="Group 5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B8C8B-CFF2-04F5-EC72-4D61748EAAC4}"/>
              </a:ext>
            </a:extLst>
          </p:cNvPr>
          <p:cNvGrpSpPr/>
          <p:nvPr/>
        </p:nvGrpSpPr>
        <p:grpSpPr>
          <a:xfrm>
            <a:off x="94868" y="809296"/>
            <a:ext cx="4308578" cy="2209171"/>
            <a:chOff x="32614" y="839503"/>
            <a:chExt cx="4308578" cy="2209171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B5C8329-95D6-434D-0F36-7D94FB81C620}"/>
                </a:ext>
              </a:extLst>
            </p:cNvPr>
            <p:cNvSpPr/>
            <p:nvPr/>
          </p:nvSpPr>
          <p:spPr>
            <a:xfrm>
              <a:off x="32614" y="839942"/>
              <a:ext cx="4183785" cy="2208732"/>
            </a:xfrm>
            <a:prstGeom prst="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281589" y="839503"/>
                  <a:ext cx="4059603" cy="2122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khi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3000" b="0" i="1" kern="1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≥</m:t>
                                </m:r>
                                <m:r>
                                  <m:rPr>
                                    <m:nor/>
                                  </m:rPr>
                                  <a:rPr lang="en-US" sz="3000" b="0" i="1" kern="1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khi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&lt; 0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589" y="839503"/>
                  <a:ext cx="4059603" cy="2122441"/>
                </a:xfrm>
                <a:prstGeom prst="rect">
                  <a:avLst/>
                </a:prstGeom>
                <a:blipFill>
                  <a:blip r:embed="rId9"/>
                  <a:stretch>
                    <a:fillRect l="-300" t="-3736" r="-12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" name="Object 44">
                  <a:extLst>
                    <a:ext uri="{FF2B5EF4-FFF2-40B4-BE49-F238E27FC236}">
                      <a16:creationId xmlns:a16="http://schemas.microsoft.com/office/drawing/2014/main" id="{5B848D67-DC36-BB7F-5A84-74D2BB6192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192133"/>
                    </p:ext>
                  </p:extLst>
                </p:nvPr>
              </p:nvGraphicFramePr>
              <p:xfrm>
                <a:off x="47549" y="1946360"/>
                <a:ext cx="752475" cy="539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685800" imgH="495000" progId="Equation.DSMT4">
                        <p:embed/>
                      </p:oleObj>
                    </mc:Choice>
                    <mc:Fallback>
                      <p:oleObj name="Equation" r:id="rId10" imgW="685800" imgH="4950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5B848D67-DC36-BB7F-5A84-74D2BB6192E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9" y="1946360"/>
                              <a:ext cx="752475" cy="5397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5" name="Object 44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5B848D67-DC36-BB7F-5A84-74D2BB6192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192133"/>
                    </p:ext>
                  </p:extLst>
                </p:nvPr>
              </p:nvGraphicFramePr>
              <p:xfrm>
                <a:off x="47549" y="1946360"/>
                <a:ext cx="752475" cy="539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3" name="Equation" r:id="rId12" imgW="685800" imgH="495000" progId="Equation.DSMT4">
                        <p:embed/>
                      </p:oleObj>
                    </mc:Choice>
                    <mc:Fallback>
                      <p:oleObj name="Equation" r:id="rId12" imgW="685800" imgH="4950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xmlns:a14="http://schemas.microsoft.com/office/drawing/2010/main" xmlns="" id="{5B848D67-DC36-BB7F-5A84-74D2BB6192E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9" y="1946360"/>
                              <a:ext cx="752475" cy="5397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9" name="Group 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5CA15E-8DA6-E211-F047-CD82FBC602C6}"/>
              </a:ext>
            </a:extLst>
          </p:cNvPr>
          <p:cNvGrpSpPr/>
          <p:nvPr/>
        </p:nvGrpSpPr>
        <p:grpSpPr>
          <a:xfrm>
            <a:off x="4427858" y="3955311"/>
            <a:ext cx="3052803" cy="2841804"/>
            <a:chOff x="4171152" y="3931518"/>
            <a:chExt cx="3052803" cy="2841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4171152" y="4010226"/>
                  <a:ext cx="3052803" cy="26843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3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ương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en-US" sz="3000" b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</a:t>
                  </a:r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&gt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 </m:t>
                      </m:r>
                    </m:oMath>
                  </a14:m>
                  <a:endParaRPr lang="nl-NL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a có:</a:t>
                  </a:r>
                  <a:r>
                    <a:rPr lang="nl-NL" sz="3000" b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den>
                          </m:f>
                        </m:e>
                      </m:rad>
                      <m:r>
                        <m:rPr>
                          <m:nor/>
                        </m:rPr>
                        <a:rPr lang="nl-NL" sz="300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den>
                      </m:f>
                    </m:oMath>
                  </a14:m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1152" y="4010226"/>
                  <a:ext cx="3052803" cy="2684389"/>
                </a:xfrm>
                <a:prstGeom prst="rect">
                  <a:avLst/>
                </a:prstGeom>
                <a:blipFill>
                  <a:blip r:embed="rId14"/>
                  <a:stretch>
                    <a:fillRect l="-4591" t="-2955" r="-29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Rectangle 50"/>
            <p:cNvSpPr/>
            <p:nvPr/>
          </p:nvSpPr>
          <p:spPr>
            <a:xfrm>
              <a:off x="4171152" y="3931518"/>
              <a:ext cx="3045652" cy="2841804"/>
            </a:xfrm>
            <a:prstGeom prst="rect">
              <a:avLst/>
            </a:prstGeom>
            <a:noFill/>
            <a:ln w="38100"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EB7ABC-C312-04D0-8751-863343805D0A}"/>
              </a:ext>
            </a:extLst>
          </p:cNvPr>
          <p:cNvGrpSpPr/>
          <p:nvPr/>
        </p:nvGrpSpPr>
        <p:grpSpPr>
          <a:xfrm>
            <a:off x="152663" y="3955311"/>
            <a:ext cx="3870790" cy="2264593"/>
            <a:chOff x="548810" y="2831504"/>
            <a:chExt cx="3870790" cy="22645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548810" y="2831504"/>
                  <a:ext cx="3870790" cy="213840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e>
                      </m:rad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rad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. </m:t>
                      </m:r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3000" b="0" i="1" kern="10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a14:m>
                  <a:r>
                    <a:rPr lang="nl-NL" sz="3000" i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3000" i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810" y="2831504"/>
                  <a:ext cx="3870790" cy="2138406"/>
                </a:xfrm>
                <a:prstGeom prst="rect">
                  <a:avLst/>
                </a:prstGeom>
                <a:blipFill>
                  <a:blip r:embed="rId15"/>
                  <a:stretch>
                    <a:fillRect l="-3622" t="-3704" b="-79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48811" y="2831504"/>
              <a:ext cx="3870789" cy="2264593"/>
            </a:xfrm>
            <a:prstGeom prst="rect">
              <a:avLst/>
            </a:prstGeom>
            <a:noFill/>
            <a:ln w="38100">
              <a:solidFill>
                <a:srgbClr val="75E50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</p:grpSp>
      <p:grpSp>
        <p:nvGrpSpPr>
          <p:cNvPr id="55" name="Group 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83FD34-6603-6E3E-C753-D9C714E3291E}"/>
              </a:ext>
            </a:extLst>
          </p:cNvPr>
          <p:cNvGrpSpPr/>
          <p:nvPr/>
        </p:nvGrpSpPr>
        <p:grpSpPr>
          <a:xfrm>
            <a:off x="7695081" y="2045564"/>
            <a:ext cx="4496919" cy="4776629"/>
            <a:chOff x="5233895" y="574160"/>
            <a:chExt cx="4607490" cy="4776629"/>
          </a:xfrm>
        </p:grpSpPr>
        <p:sp>
          <p:nvSpPr>
            <p:cNvPr id="57" name="Rectangle 56"/>
            <p:cNvSpPr/>
            <p:nvPr/>
          </p:nvSpPr>
          <p:spPr>
            <a:xfrm>
              <a:off x="5316921" y="574160"/>
              <a:ext cx="4331576" cy="4776629"/>
            </a:xfrm>
            <a:prstGeom prst="rect">
              <a:avLst/>
            </a:prstGeom>
            <a:noFill/>
            <a:ln w="38100">
              <a:solidFill>
                <a:srgbClr val="DE661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B15A6829-78BD-011E-F871-309298988F2D}"/>
                    </a:ext>
                  </a:extLst>
                </p:cNvPr>
                <p:cNvSpPr txBox="1"/>
                <p:nvPr/>
              </p:nvSpPr>
              <p:spPr>
                <a:xfrm>
                  <a:off x="5233895" y="591429"/>
                  <a:ext cx="4607490" cy="42385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b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Trục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ẫu</a:t>
                  </a:r>
                  <a:endPara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</m:oMath>
                  </a14:m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) </a:t>
                  </a:r>
                  <a:r>
                    <a:rPr lang="en-US" sz="3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ới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000" i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3000" baseline="30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ì</a:t>
                  </a: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endParaRPr lang="en-US" sz="3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endParaRPr lang="en-US" sz="30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a14:m>
                  <a:endPara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28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30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ì </a:t>
                  </a:r>
                  <a:endPara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15A6829-78BD-011E-F871-309298988F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3895" y="591429"/>
                  <a:ext cx="4607490" cy="4238533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3117" t="-1868" b="-34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0702"/>
              </p:ext>
            </p:extLst>
          </p:nvPr>
        </p:nvGraphicFramePr>
        <p:xfrm>
          <a:off x="8264191" y="4130428"/>
          <a:ext cx="264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41320" imgH="825480" progId="Equation.DSMT4">
                  <p:embed/>
                </p:oleObj>
              </mc:Choice>
              <mc:Fallback>
                <p:oleObj name="Equation" r:id="rId17" imgW="2641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64191" y="4130428"/>
                        <a:ext cx="2641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80420"/>
              </p:ext>
            </p:extLst>
          </p:nvPr>
        </p:nvGraphicFramePr>
        <p:xfrm>
          <a:off x="8720138" y="5707063"/>
          <a:ext cx="298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84400" imgH="825480" progId="Equation.DSMT4">
                  <p:embed/>
                </p:oleObj>
              </mc:Choice>
              <mc:Fallback>
                <p:oleObj name="Equation" r:id="rId19" imgW="2984400" imgH="825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38" y="5707063"/>
                        <a:ext cx="298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0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27551" y="0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854EDE-E48F-38F9-8980-FC39527FB200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60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C59028-974E-58C5-7E12-C0D44EDD85B7}"/>
              </a:ext>
            </a:extLst>
          </p:cNvPr>
          <p:cNvSpPr txBox="1"/>
          <p:nvPr/>
        </p:nvSpPr>
        <p:spPr>
          <a:xfrm>
            <a:off x="673647" y="1032067"/>
            <a:ext cx="9029910" cy="26935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.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endParaRPr lang="en-US" sz="9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334183" y="2702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6" name="Picture 2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27611" y="274387"/>
            <a:ext cx="2089024" cy="20890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462DB4D-54FE-42F0-EB6C-AA8CCA84279C}"/>
                  </a:ext>
                </a:extLst>
              </p:cNvPr>
              <p:cNvSpPr txBox="1"/>
              <p:nvPr/>
            </p:nvSpPr>
            <p:spPr>
              <a:xfrm>
                <a:off x="881321" y="3756138"/>
                <a:ext cx="4752945" cy="11034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− 4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 4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0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462DB4D-54FE-42F0-EB6C-AA8CCA842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321" y="3756138"/>
                <a:ext cx="4752945" cy="1103444"/>
              </a:xfrm>
              <a:prstGeom prst="rect">
                <a:avLst/>
              </a:prstGeom>
              <a:blipFill>
                <a:blip r:embed="rId4"/>
                <a:stretch>
                  <a:fillRect l="-3081" b="-7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C9032B-856A-B27A-E823-8E6134EBDFED}"/>
                  </a:ext>
                </a:extLst>
              </p:cNvPr>
              <p:cNvSpPr txBox="1"/>
              <p:nvPr/>
            </p:nvSpPr>
            <p:spPr>
              <a:xfrm>
                <a:off x="881321" y="5225533"/>
                <a:ext cx="4893837" cy="8427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7</m:t>
                        </m:r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3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b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8(1 − 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30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với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lang="en-US" sz="30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C9032B-856A-B27A-E823-8E6134EBD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321" y="5225533"/>
                <a:ext cx="4893837" cy="842795"/>
              </a:xfrm>
              <a:prstGeom prst="rect">
                <a:avLst/>
              </a:prstGeom>
              <a:blipFill>
                <a:blip r:embed="rId5"/>
                <a:stretch>
                  <a:fillRect l="-2993" b="-18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209CD47-8993-A1B4-44EC-83AEE5FFA057}"/>
                  </a:ext>
                </a:extLst>
              </p:cNvPr>
              <p:cNvSpPr txBox="1"/>
              <p:nvPr/>
            </p:nvSpPr>
            <p:spPr>
              <a:xfrm>
                <a:off x="7102354" y="4840867"/>
                <a:ext cx="4365199" cy="1384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30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0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0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209CD47-8993-A1B4-44EC-83AEE5FFA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354" y="4840867"/>
                <a:ext cx="4365199" cy="1384161"/>
              </a:xfrm>
              <a:prstGeom prst="rect">
                <a:avLst/>
              </a:prstGeom>
              <a:blipFill>
                <a:blip r:embed="rId6"/>
                <a:stretch>
                  <a:fillRect l="-3212" b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AA19741-7A79-4645-AF3E-A2AE1D90FD8D}"/>
                  </a:ext>
                </a:extLst>
              </p:cNvPr>
              <p:cNvSpPr txBox="1"/>
              <p:nvPr/>
            </p:nvSpPr>
            <p:spPr>
              <a:xfrm>
                <a:off x="7102354" y="3551402"/>
                <a:ext cx="3726067" cy="1512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3</m:t>
                            </m:r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30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0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r>
                              <m:rPr>
                                <m:nor/>
                              </m:rPr>
                              <a:rPr lang="en-US" sz="30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&gt; 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AA19741-7A79-4645-AF3E-A2AE1D90F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354" y="3551402"/>
                <a:ext cx="3726067" cy="1512915"/>
              </a:xfrm>
              <a:prstGeom prst="rect">
                <a:avLst/>
              </a:prstGeom>
              <a:blipFill>
                <a:blip r:embed="rId7"/>
                <a:stretch>
                  <a:fillRect l="-3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256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8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55102" y="-3565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5" descr="OPL20U25GSXzBJYl68kk8uQGfFKzs7yb1M4KJWUiLk6ZEvGF+qCIPSnY57AbBFCvTWID07 2024 T9 CD 06565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6211965" y="1171196"/>
                <a:ext cx="5018554" cy="688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158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/>
                <a:r>
                  <a:rPr kumimoji="0" lang="fr-FR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7 . 48 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− 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2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fr-FR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fr-FR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5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1965" y="1171196"/>
                <a:ext cx="5018554" cy="688715"/>
              </a:xfrm>
              <a:prstGeom prst="rect">
                <a:avLst/>
              </a:prstGeom>
              <a:blipFill>
                <a:blip r:embed="rId2"/>
                <a:stretch>
                  <a:fillRect l="-2673" b="-265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1" descr="OPL20U25GSXzBJYl68kk8uQGfFKzs7yb1M4KJWUiLk6ZEvGF+qCIPSnY57AbBFCvTWID07 2024 T9 CD 06565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63431" y="2797664"/>
                <a:ext cx="3228882" cy="6306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− 4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 4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431" y="2797664"/>
                <a:ext cx="3228882" cy="630685"/>
              </a:xfrm>
              <a:prstGeom prst="rect">
                <a:avLst/>
              </a:prstGeom>
              <a:blipFill>
                <a:blip r:embed="rId3"/>
                <a:stretch>
                  <a:fillRect l="-4717" t="-5825" b="-310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5690193" y="955717"/>
            <a:ext cx="0" cy="5732565"/>
          </a:xfrm>
          <a:prstGeom prst="line">
            <a:avLst/>
          </a:prstGeom>
          <a:ln w="28575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TextBox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D0ED3D-36DE-360A-C204-4B0CDE1364AD}"/>
              </a:ext>
            </a:extLst>
          </p:cNvPr>
          <p:cNvSpPr txBox="1"/>
          <p:nvPr/>
        </p:nvSpPr>
        <p:spPr>
          <a:xfrm>
            <a:off x="280009" y="867056"/>
            <a:ext cx="5037055" cy="1838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sz="30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i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A7457F1-2014-208C-E439-E6CF58AA939A}"/>
                  </a:ext>
                </a:extLst>
              </p:cNvPr>
              <p:cNvSpPr txBox="1"/>
              <p:nvPr/>
            </p:nvSpPr>
            <p:spPr>
              <a:xfrm>
                <a:off x="716717" y="4647685"/>
                <a:ext cx="4308592" cy="1608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(do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&lt; 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A7457F1-2014-208C-E439-E6CF58AA93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17" y="4647685"/>
                <a:ext cx="4308592" cy="1608197"/>
              </a:xfrm>
              <a:prstGeom prst="rect">
                <a:avLst/>
              </a:prstGeom>
              <a:blipFill>
                <a:blip r:embed="rId4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6BBD1B-9AD5-451A-BF10-FB9487F24001}"/>
              </a:ext>
            </a:extLst>
          </p:cNvPr>
          <p:cNvSpPr txBox="1"/>
          <p:nvPr/>
        </p:nvSpPr>
        <p:spPr>
          <a:xfrm>
            <a:off x="6708286" y="5451783"/>
            <a:ext cx="5018554" cy="6126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36 .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fr-FR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1)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1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4412EA2-B644-4F59-B3EB-05C8DF2DB0E9}"/>
                  </a:ext>
                </a:extLst>
              </p:cNvPr>
              <p:cNvSpPr/>
              <p:nvPr/>
            </p:nvSpPr>
            <p:spPr>
              <a:xfrm>
                <a:off x="615066" y="3694172"/>
                <a:ext cx="2431435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 − 2</m:t>
                              </m:r>
                              <m:r>
                                <m:rPr>
                                  <m:nor/>
                                </m:r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200" baseline="300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4412EA2-B644-4F59-B3EB-05C8DF2DB0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066" y="3694172"/>
                <a:ext cx="2431435" cy="6887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EC078D9-BAC6-4D93-AF0A-6226F8CEA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0016" y="2070054"/>
                <a:ext cx="3659919" cy="688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158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/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b="0" i="0" baseline="300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b="0" i="0" baseline="300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3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− 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2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fr-FR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fr-FR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EC078D9-BAC6-4D93-AF0A-6226F8CEAD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0016" y="2070054"/>
                <a:ext cx="3659919" cy="688715"/>
              </a:xfrm>
              <a:prstGeom prst="rect">
                <a:avLst/>
              </a:prstGeom>
              <a:blipFill>
                <a:blip r:embed="rId6"/>
                <a:stretch>
                  <a:fillRect l="-3667" b="-256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18B9001-2F68-4F77-848F-83AB0A7C8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0017" y="2850574"/>
                <a:ext cx="3659919" cy="688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158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/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b="0" i="0" baseline="300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b="0" i="0" baseline="300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− 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2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fr-FR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fr-FR" altLang="en-US" sz="3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1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18B9001-2F68-4F77-848F-83AB0A7C8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0017" y="2850574"/>
                <a:ext cx="3659919" cy="688715"/>
              </a:xfrm>
              <a:prstGeom prst="rect">
                <a:avLst/>
              </a:prstGeom>
              <a:blipFill>
                <a:blip r:embed="rId7"/>
                <a:stretch>
                  <a:fillRect l="-3667" b="-256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15">
                <a:extLst>
                  <a:ext uri="{FF2B5EF4-FFF2-40B4-BE49-F238E27FC236}">
                    <a16:creationId xmlns:a16="http://schemas.microsoft.com/office/drawing/2014/main" id="{C66EF244-CDEF-4F5A-9C48-3FD495469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0017" y="3715016"/>
                <a:ext cx="4482158" cy="688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158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/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b="0" i="0" baseline="300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 </m:t>
                        </m:r>
                      </m:e>
                    </m:rad>
                  </m:oMath>
                </a14:m>
                <a:r>
                  <a:rPr kumimoji="0" lang="fr-FR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</m:oMath>
                </a14:m>
                <a:r>
                  <a:rPr kumimoji="0" lang="fr-FR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− 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2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fr-FR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8" name="Rectangle 15">
                <a:extLst>
                  <a:ext uri="{FF2B5EF4-FFF2-40B4-BE49-F238E27FC236}">
                    <a16:creationId xmlns:a16="http://schemas.microsoft.com/office/drawing/2014/main" id="{C66EF244-CDEF-4F5A-9C48-3FD495469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0017" y="3715016"/>
                <a:ext cx="4482158" cy="688715"/>
              </a:xfrm>
              <a:prstGeom prst="rect">
                <a:avLst/>
              </a:prstGeom>
              <a:blipFill>
                <a:blip r:embed="rId8"/>
                <a:stretch>
                  <a:fillRect l="-2993" b="-265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15">
            <a:extLst>
              <a:ext uri="{FF2B5EF4-FFF2-40B4-BE49-F238E27FC236}">
                <a16:creationId xmlns:a16="http://schemas.microsoft.com/office/drawing/2014/main" id="{12566F9F-B3AC-4056-B8B3-FD31B1232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286" y="4653112"/>
            <a:ext cx="4025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fr-FR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2</a:t>
            </a:r>
            <a:r>
              <a:rPr lang="fr-FR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|1 – </a:t>
            </a:r>
            <a:r>
              <a:rPr lang="fr-FR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2" grpId="0"/>
      <p:bldP spid="9" grpId="0"/>
      <p:bldP spid="24" grpId="0"/>
      <p:bldP spid="27" grpId="0"/>
      <p:bldP spid="28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55102" y="-3565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7" descr="OPL20U25GSXzBJYl68kk8uQGfFKzs7yb1M4KJWUiLk6ZEvGF+qCIPSnY57AbBFCvTWID07 2024 T9 CD 06565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02004" y="2458326"/>
                <a:ext cx="3791693" cy="1418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7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004" y="2458326"/>
                <a:ext cx="3791693" cy="1418209"/>
              </a:xfrm>
              <a:prstGeom prst="rect">
                <a:avLst/>
              </a:prstGeom>
              <a:blipFill>
                <a:blip r:embed="rId3"/>
                <a:stretch>
                  <a:fillRect l="-38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5690193" y="955717"/>
            <a:ext cx="0" cy="5732565"/>
          </a:xfrm>
          <a:prstGeom prst="line">
            <a:avLst/>
          </a:prstGeom>
          <a:ln w="28575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7DF76AC-7FD9-3777-AA7E-BEE8712DF462}"/>
                  </a:ext>
                </a:extLst>
              </p:cNvPr>
              <p:cNvSpPr txBox="1"/>
              <p:nvPr/>
            </p:nvSpPr>
            <p:spPr>
              <a:xfrm>
                <a:off x="611846" y="5990944"/>
                <a:ext cx="4373380" cy="548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4" name="TextBox 2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7DF76AC-7FD9-3777-AA7E-BEE8712DF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46" y="5990944"/>
                <a:ext cx="4373380" cy="548099"/>
              </a:xfrm>
              <a:prstGeom prst="rect">
                <a:avLst/>
              </a:prstGeom>
              <a:blipFill>
                <a:blip r:embed="rId4"/>
                <a:stretch>
                  <a:fillRect t="-777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2CA47E-A482-93E7-0A8D-C6BD741CB637}"/>
                  </a:ext>
                </a:extLst>
              </p:cNvPr>
              <p:cNvSpPr txBox="1"/>
              <p:nvPr/>
            </p:nvSpPr>
            <p:spPr>
              <a:xfrm>
                <a:off x="6754406" y="5623920"/>
                <a:ext cx="4373380" cy="734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 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2CA47E-A482-93E7-0A8D-C6BD741CB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406" y="5623920"/>
                <a:ext cx="4373380" cy="734047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48E8E83-6A35-815E-583D-43B92DDB6C5C}"/>
                  </a:ext>
                </a:extLst>
              </p:cNvPr>
              <p:cNvSpPr txBox="1"/>
              <p:nvPr/>
            </p:nvSpPr>
            <p:spPr>
              <a:xfrm>
                <a:off x="6351691" y="2362200"/>
                <a:ext cx="2709472" cy="22422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. 3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 . 8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48E8E83-6A35-815E-583D-43B92DDB6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691" y="2362200"/>
                <a:ext cx="2709472" cy="2242217"/>
              </a:xfrm>
              <a:prstGeom prst="rect">
                <a:avLst/>
              </a:prstGeom>
              <a:blipFill>
                <a:blip r:embed="rId6"/>
                <a:stretch>
                  <a:fillRect l="-5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6B1364-A5A4-202C-2803-5A3E868731D5}"/>
              </a:ext>
            </a:extLst>
          </p:cNvPr>
          <p:cNvSpPr txBox="1"/>
          <p:nvPr/>
        </p:nvSpPr>
        <p:spPr>
          <a:xfrm>
            <a:off x="280009" y="867056"/>
            <a:ext cx="5037055" cy="1838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sz="30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i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56362"/>
              </p:ext>
            </p:extLst>
          </p:nvPr>
        </p:nvGraphicFramePr>
        <p:xfrm>
          <a:off x="2174190" y="4156075"/>
          <a:ext cx="111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583920" progId="Equation.DSMT4">
                  <p:embed/>
                </p:oleObj>
              </mc:Choice>
              <mc:Fallback>
                <p:oleObj name="Equation" r:id="rId7" imgW="1117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4190" y="4156075"/>
                        <a:ext cx="1117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2376"/>
              </p:ext>
            </p:extLst>
          </p:nvPr>
        </p:nvGraphicFramePr>
        <p:xfrm>
          <a:off x="756187" y="3902075"/>
          <a:ext cx="1333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1091880" progId="Equation.DSMT4">
                  <p:embed/>
                </p:oleObj>
              </mc:Choice>
              <mc:Fallback>
                <p:oleObj name="Equation" r:id="rId9" imgW="13334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6187" y="3902075"/>
                        <a:ext cx="1333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71300"/>
              </p:ext>
            </p:extLst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336960" progId="Equation.DSMT4">
                  <p:embed/>
                </p:oleObj>
              </mc:Choice>
              <mc:Fallback>
                <p:oleObj name="Equation" r:id="rId11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14617"/>
              </p:ext>
            </p:extLst>
          </p:nvPr>
        </p:nvGraphicFramePr>
        <p:xfrm>
          <a:off x="737137" y="5121467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685800" progId="Equation.DSMT4">
                  <p:embed/>
                </p:oleObj>
              </mc:Choice>
              <mc:Fallback>
                <p:oleObj name="Equation" r:id="rId13" imgW="1371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7137" y="5121467"/>
                        <a:ext cx="1371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35065"/>
              </p:ext>
            </p:extLst>
          </p:nvPr>
        </p:nvGraphicFramePr>
        <p:xfrm>
          <a:off x="6754406" y="4496229"/>
          <a:ext cx="2362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61960" imgH="1117440" progId="Equation.DSMT4">
                  <p:embed/>
                </p:oleObj>
              </mc:Choice>
              <mc:Fallback>
                <p:oleObj name="Equation" r:id="rId15" imgW="23619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54406" y="4496229"/>
                        <a:ext cx="2362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44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1F0989-A9F0-6F14-B4AC-3E4EED60B6B6}"/>
              </a:ext>
            </a:extLst>
          </p:cNvPr>
          <p:cNvSpPr txBox="1"/>
          <p:nvPr/>
        </p:nvSpPr>
        <p:spPr>
          <a:xfrm>
            <a:off x="490239" y="1055310"/>
            <a:ext cx="6775252" cy="1301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nl-NL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 gọn   </a:t>
            </a:r>
            <a:r>
              <a:rPr lang="nl-NL" sz="3200" b="1" dirty="0">
                <a:solidFill>
                  <a:srgbClr val="FFC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Rectangle 12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1533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4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2143" y="664662"/>
            <a:ext cx="1941870" cy="1941870"/>
          </a:xfrm>
          <a:prstGeom prst="rect">
            <a:avLst/>
          </a:prstGeom>
        </p:spPr>
      </p:pic>
      <p:sp>
        <p:nvSpPr>
          <p:cNvPr id="44" name="Rectangle 4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55102" y="-41662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FB0490A-BF4C-003C-AC6D-37357725A1D6}"/>
                  </a:ext>
                </a:extLst>
              </p:cNvPr>
              <p:cNvSpPr txBox="1"/>
              <p:nvPr/>
            </p:nvSpPr>
            <p:spPr>
              <a:xfrm>
                <a:off x="967686" y="2153553"/>
                <a:ext cx="2910179" cy="1067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l-NL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nl-NL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 b="0" i="0" baseline="3000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0</m:t>
                            </m:r>
                          </m:den>
                        </m:f>
                      </m:e>
                    </m:rad>
                  </m:oMath>
                </a14:m>
                <a:endParaRPr lang="nl-NL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FB0490A-BF4C-003C-AC6D-37357725A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686" y="2153553"/>
                <a:ext cx="2910179" cy="1067856"/>
              </a:xfrm>
              <a:prstGeom prst="rect">
                <a:avLst/>
              </a:prstGeom>
              <a:blipFill>
                <a:blip r:embed="rId3"/>
                <a:stretch>
                  <a:fillRect l="-5451" b="-4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775655D-3619-B74F-A1A5-D923A6DDDBAA}"/>
                  </a:ext>
                </a:extLst>
              </p:cNvPr>
              <p:cNvSpPr txBox="1"/>
              <p:nvPr/>
            </p:nvSpPr>
            <p:spPr>
              <a:xfrm>
                <a:off x="981754" y="3306278"/>
                <a:ext cx="3702788" cy="1077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nl-NL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NL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  <m:r>
                              <m:rPr>
                                <m:nor/>
                              </m:rPr>
                              <a:rPr lang="en-US" sz="2800" b="0" i="0" baseline="3000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nl-NL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2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775655D-3619-B74F-A1A5-D923A6DDD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754" y="3306278"/>
                <a:ext cx="3702788" cy="1077987"/>
              </a:xfrm>
              <a:prstGeom prst="rect">
                <a:avLst/>
              </a:prstGeom>
              <a:blipFill>
                <a:blip r:embed="rId4"/>
                <a:stretch>
                  <a:fillRect l="-4119" b="-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EF805A-D367-F358-199D-7ABA0CD23F4C}"/>
                  </a:ext>
                </a:extLst>
              </p:cNvPr>
              <p:cNvSpPr txBox="1"/>
              <p:nvPr/>
            </p:nvSpPr>
            <p:spPr>
              <a:xfrm>
                <a:off x="967686" y="4573575"/>
                <a:ext cx="4144040" cy="11006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nl-NL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aseline="30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l-NL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nl-NL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r>
                  <a:rPr lang="nl-NL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với </a:t>
                </a:r>
                <a:r>
                  <a:rPr lang="nl-NL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&lt; 0</a:t>
                </a: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1EF805A-D367-F358-199D-7ABA0CD23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686" y="4573575"/>
                <a:ext cx="4144040" cy="1100686"/>
              </a:xfrm>
              <a:prstGeom prst="rect">
                <a:avLst/>
              </a:prstGeom>
              <a:blipFill>
                <a:blip r:embed="rId5"/>
                <a:stretch>
                  <a:fillRect l="-3824" b="-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75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C1AADF5-FB9E-34FC-0602-1E378E4EA7B0}"/>
                  </a:ext>
                </a:extLst>
              </p:cNvPr>
              <p:cNvSpPr txBox="1"/>
              <p:nvPr/>
            </p:nvSpPr>
            <p:spPr>
              <a:xfrm>
                <a:off x="5972849" y="1344129"/>
                <a:ext cx="3321667" cy="6132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 0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fr-FR" sz="320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C1AADF5-FB9E-34FC-0602-1E378E4EA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2849" y="1344129"/>
                <a:ext cx="3321667" cy="613245"/>
              </a:xfrm>
              <a:prstGeom prst="rect">
                <a:avLst/>
              </a:prstGeom>
              <a:blipFill>
                <a:blip r:embed="rId3"/>
                <a:stretch>
                  <a:fillRect l="-4771" t="-8911" b="-30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13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15636" y="6411283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solidFill>
                <a:schemeClr val="bg1"/>
              </a:solidFill>
            </a:endParaRPr>
          </a:p>
        </p:txBody>
      </p:sp>
      <p:sp>
        <p:nvSpPr>
          <p:cNvPr id="42" name="Rectangle 4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55102" y="-13103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8" name="Straight Connector 17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5690193" y="1158914"/>
            <a:ext cx="0" cy="5732565"/>
          </a:xfrm>
          <a:prstGeom prst="line">
            <a:avLst/>
          </a:prstGeom>
          <a:ln w="28575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F87E3C-7381-5E99-988A-B72589E156F9}"/>
              </a:ext>
            </a:extLst>
          </p:cNvPr>
          <p:cNvSpPr txBox="1"/>
          <p:nvPr/>
        </p:nvSpPr>
        <p:spPr>
          <a:xfrm>
            <a:off x="285935" y="1067942"/>
            <a:ext cx="5230443" cy="1945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1.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nl-NL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 gọn   </a:t>
            </a: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CED6718-A9DC-7783-1B74-E7E0CBC3C3CA}"/>
                  </a:ext>
                </a:extLst>
              </p:cNvPr>
              <p:cNvSpPr txBox="1"/>
              <p:nvPr/>
            </p:nvSpPr>
            <p:spPr>
              <a:xfrm>
                <a:off x="285936" y="2822675"/>
                <a:ext cx="1983780" cy="1244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l-NL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32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3200" b="0" i="0" baseline="3000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0</m:t>
                            </m:r>
                          </m:den>
                        </m:f>
                      </m:e>
                    </m:rad>
                  </m:oMath>
                </a14:m>
                <a:endParaRPr lang="nl-NL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CED6718-A9DC-7783-1B74-E7E0CBC3C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36" y="2822675"/>
                <a:ext cx="1983780" cy="1244764"/>
              </a:xfrm>
              <a:prstGeom prst="rect">
                <a:avLst/>
              </a:prstGeom>
              <a:blipFill>
                <a:blip r:embed="rId4"/>
                <a:stretch>
                  <a:fillRect l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00F1AA-0190-B16C-6952-56E9DE7B253C}"/>
                  </a:ext>
                </a:extLst>
              </p:cNvPr>
              <p:cNvSpPr txBox="1"/>
              <p:nvPr/>
            </p:nvSpPr>
            <p:spPr>
              <a:xfrm>
                <a:off x="2206422" y="2849447"/>
                <a:ext cx="1661040" cy="1244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l-NL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32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3200" b="0" i="0" baseline="3000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den>
                        </m:f>
                      </m:e>
                    </m:rad>
                  </m:oMath>
                </a14:m>
                <a:endParaRPr lang="nl-NL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00F1AA-0190-B16C-6952-56E9DE7B25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422" y="2849447"/>
                <a:ext cx="1661040" cy="1244764"/>
              </a:xfrm>
              <a:prstGeom prst="rect">
                <a:avLst/>
              </a:prstGeom>
              <a:blipFill>
                <a:blip r:embed="rId5"/>
                <a:stretch>
                  <a:fillRect l="-9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9B14665-2621-95F9-E623-293ECD9B26EC}"/>
                  </a:ext>
                </a:extLst>
              </p:cNvPr>
              <p:cNvSpPr txBox="1"/>
              <p:nvPr/>
            </p:nvSpPr>
            <p:spPr>
              <a:xfrm>
                <a:off x="2193012" y="4178873"/>
                <a:ext cx="2739335" cy="10720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3200" b="0" i="1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.  </m:t>
                        </m:r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32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e>
                        </m:rad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9B14665-2621-95F9-E623-293ECD9B2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012" y="4178873"/>
                <a:ext cx="2739335" cy="1072025"/>
              </a:xfrm>
              <a:prstGeom prst="rect">
                <a:avLst/>
              </a:prstGeom>
              <a:blipFill>
                <a:blip r:embed="rId6"/>
                <a:stretch>
                  <a:fillRect l="-5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12A53F-DA96-976E-2C04-012AF4EE2018}"/>
                  </a:ext>
                </a:extLst>
              </p:cNvPr>
              <p:cNvSpPr txBox="1"/>
              <p:nvPr/>
            </p:nvSpPr>
            <p:spPr>
              <a:xfrm>
                <a:off x="2261489" y="5391835"/>
                <a:ext cx="1718465" cy="8873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3200" b="0" i="0" baseline="300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12A53F-DA96-976E-2C04-012AF4EE2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489" y="5391835"/>
                <a:ext cx="1718465" cy="887359"/>
              </a:xfrm>
              <a:prstGeom prst="rect">
                <a:avLst/>
              </a:prstGeom>
              <a:blipFill>
                <a:blip r:embed="rId7"/>
                <a:stretch>
                  <a:fillRect l="-9220" b="-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1F57AE-D47D-ED87-4F9C-E21A33258748}"/>
                  </a:ext>
                </a:extLst>
              </p:cNvPr>
              <p:cNvSpPr txBox="1"/>
              <p:nvPr/>
            </p:nvSpPr>
            <p:spPr>
              <a:xfrm>
                <a:off x="5989056" y="2017817"/>
                <a:ext cx="1486830" cy="1218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  <m:r>
                              <m:rPr>
                                <m:nor/>
                              </m:rPr>
                              <a:rPr lang="en-US" sz="3200" b="0" i="0" baseline="3000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62</m:t>
                            </m:r>
                          </m:e>
                        </m:rad>
                      </m:den>
                    </m:f>
                  </m:oMath>
                </a14:m>
                <a:endParaRPr lang="nl-NL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1F57AE-D47D-ED87-4F9C-E21A33258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056" y="2017817"/>
                <a:ext cx="1486830" cy="1218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94F431-3D65-E0D3-982E-5B7035DBEA5B}"/>
                  </a:ext>
                </a:extLst>
              </p:cNvPr>
              <p:cNvSpPr txBox="1"/>
              <p:nvPr/>
            </p:nvSpPr>
            <p:spPr>
              <a:xfrm>
                <a:off x="7077352" y="1881773"/>
                <a:ext cx="2006687" cy="1547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nl-NL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nl-NL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200" b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</m:t>
                              </m:r>
                              <m:r>
                                <m:rPr>
                                  <m:nor/>
                                </m:rPr>
                                <a:rPr lang="en-US" sz="3200" b="0" i="0" baseline="3000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6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94F431-3D65-E0D3-982E-5B7035DBEA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352" y="1881773"/>
                <a:ext cx="2006687" cy="154734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8A965C8-4BCC-7847-112B-752638F4D83B}"/>
                  </a:ext>
                </a:extLst>
              </p:cNvPr>
              <p:cNvSpPr txBox="1"/>
              <p:nvPr/>
            </p:nvSpPr>
            <p:spPr>
              <a:xfrm>
                <a:off x="7218070" y="5101385"/>
                <a:ext cx="1533732" cy="1082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8A965C8-4BCC-7847-112B-752638F4D8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070" y="5101385"/>
                <a:ext cx="1533732" cy="10822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D550948-F131-31BC-CB3E-EDCF2497C16D}"/>
                  </a:ext>
                </a:extLst>
              </p:cNvPr>
              <p:cNvSpPr txBox="1"/>
              <p:nvPr/>
            </p:nvSpPr>
            <p:spPr>
              <a:xfrm>
                <a:off x="7159653" y="3569379"/>
                <a:ext cx="1533730" cy="1218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  <m:r>
                              <m:rPr>
                                <m:nor/>
                              </m:rPr>
                              <a:rPr lang="en-US" sz="3200" b="0" i="0" baseline="3000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1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D550948-F131-31BC-CB3E-EDCF2497C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653" y="3569379"/>
                <a:ext cx="1533730" cy="1218988"/>
              </a:xfrm>
              <a:prstGeom prst="rect">
                <a:avLst/>
              </a:prstGeom>
              <a:blipFill>
                <a:blip r:embed="rId11"/>
                <a:stretch>
                  <a:fillRect l="-9921" r="-13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B512128-CAC6-94BB-72C0-FBB4E0B862C5}"/>
                  </a:ext>
                </a:extLst>
              </p:cNvPr>
              <p:cNvSpPr txBox="1"/>
              <p:nvPr/>
            </p:nvSpPr>
            <p:spPr>
              <a:xfrm>
                <a:off x="8534936" y="3742138"/>
                <a:ext cx="2739335" cy="10720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.  </m:t>
                        </m:r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3200" b="0" i="0" baseline="3000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1</m:t>
                            </m:r>
                          </m:e>
                        </m:rad>
                      </m:den>
                    </m:f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B512128-CAC6-94BB-72C0-FBB4E0B86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936" y="3742138"/>
                <a:ext cx="2739335" cy="1072025"/>
              </a:xfrm>
              <a:prstGeom prst="rect">
                <a:avLst/>
              </a:prstGeom>
              <a:blipFill>
                <a:blip r:embed="rId12"/>
                <a:stretch>
                  <a:fillRect l="-5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B61C3A2-4B62-ACB6-9864-DD421526D2B9}"/>
                  </a:ext>
                </a:extLst>
              </p:cNvPr>
              <p:cNvSpPr txBox="1"/>
              <p:nvPr/>
            </p:nvSpPr>
            <p:spPr>
              <a:xfrm>
                <a:off x="3677035" y="3048904"/>
                <a:ext cx="1773479" cy="10720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32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3200" baseline="300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nl-NL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e>
                        </m:rad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B61C3A2-4B62-ACB6-9864-DD421526D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035" y="3048904"/>
                <a:ext cx="1773479" cy="1072025"/>
              </a:xfrm>
              <a:prstGeom prst="rect">
                <a:avLst/>
              </a:prstGeom>
              <a:blipFill>
                <a:blip r:embed="rId13"/>
                <a:stretch>
                  <a:fillRect l="-8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919776-6084-6A22-D21D-C5C956037787}"/>
                  </a:ext>
                </a:extLst>
              </p:cNvPr>
              <p:cNvSpPr txBox="1"/>
              <p:nvPr/>
            </p:nvSpPr>
            <p:spPr>
              <a:xfrm>
                <a:off x="8722151" y="1897710"/>
                <a:ext cx="1854593" cy="1547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nl-NL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nl-NL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8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919776-6084-6A22-D21D-C5C9560377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2151" y="1897710"/>
                <a:ext cx="1854593" cy="15473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37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0" grpId="0"/>
      <p:bldP spid="14" grpId="0"/>
      <p:bldP spid="17" grpId="0"/>
      <p:bldP spid="20" grpId="0"/>
      <p:bldP spid="24" grpId="0"/>
      <p:bldP spid="5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45E810-67E2-9D5C-3AFF-06D77AB9CC95}"/>
                  </a:ext>
                </a:extLst>
              </p:cNvPr>
              <p:cNvSpPr txBox="1"/>
              <p:nvPr/>
            </p:nvSpPr>
            <p:spPr>
              <a:xfrm>
                <a:off x="758408" y="811169"/>
                <a:ext cx="9955085" cy="5437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r>
                  <a:rPr lang="en-US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gọn   </a:t>
                </a: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endParaRPr lang="en-US" sz="3200" baseline="-25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: </a:t>
                </a:r>
                <a:r>
                  <a:rPr lang="nl-NL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45E810-67E2-9D5C-3AFF-06D77AB9C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08" y="811169"/>
                <a:ext cx="9955085" cy="5437129"/>
              </a:xfrm>
              <a:prstGeom prst="rect">
                <a:avLst/>
              </a:prstGeom>
              <a:blipFill>
                <a:blip r:embed="rId4"/>
                <a:stretch>
                  <a:fillRect l="-1531" b="-1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55102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05564"/>
              </p:ext>
            </p:extLst>
          </p:nvPr>
        </p:nvGraphicFramePr>
        <p:xfrm>
          <a:off x="1742800" y="5477602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952200" progId="Equation.DSMT4">
                  <p:embed/>
                </p:oleObj>
              </mc:Choice>
              <mc:Fallback>
                <p:oleObj name="Equation" r:id="rId5" imgW="1562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2800" y="5477602"/>
                        <a:ext cx="1562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19974"/>
              </p:ext>
            </p:extLst>
          </p:nvPr>
        </p:nvGraphicFramePr>
        <p:xfrm>
          <a:off x="2488148" y="2368604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952200" progId="Equation.DSMT4">
                  <p:embed/>
                </p:oleObj>
              </mc:Choice>
              <mc:Fallback>
                <p:oleObj name="Equation" r:id="rId5" imgW="1562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8148" y="2368604"/>
                        <a:ext cx="1562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93893"/>
              </p:ext>
            </p:extLst>
          </p:nvPr>
        </p:nvGraphicFramePr>
        <p:xfrm>
          <a:off x="4311650" y="2347913"/>
          <a:ext cx="195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520" imgH="1015920" progId="Equation.DSMT4">
                  <p:embed/>
                </p:oleObj>
              </mc:Choice>
              <mc:Fallback>
                <p:oleObj name="Equation" r:id="rId7" imgW="19555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1650" y="2347913"/>
                        <a:ext cx="1955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27492"/>
              </p:ext>
            </p:extLst>
          </p:nvPr>
        </p:nvGraphicFramePr>
        <p:xfrm>
          <a:off x="4311650" y="3435678"/>
          <a:ext cx="1676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1041120" progId="Equation.DSMT4">
                  <p:embed/>
                </p:oleObj>
              </mc:Choice>
              <mc:Fallback>
                <p:oleObj name="Equation" r:id="rId9" imgW="16761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1650" y="3435678"/>
                        <a:ext cx="1676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59460"/>
              </p:ext>
            </p:extLst>
          </p:nvPr>
        </p:nvGraphicFramePr>
        <p:xfrm>
          <a:off x="3336925" y="4722813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41400" imgH="495000" progId="Equation.DSMT4">
                  <p:embed/>
                </p:oleObj>
              </mc:Choice>
              <mc:Fallback>
                <p:oleObj name="Equation" r:id="rId11" imgW="1841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6925" y="4722813"/>
                        <a:ext cx="1841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89447"/>
              </p:ext>
            </p:extLst>
          </p:nvPr>
        </p:nvGraphicFramePr>
        <p:xfrm>
          <a:off x="3347830" y="5483125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30240" imgH="927000" progId="Equation.DSMT4">
                  <p:embed/>
                </p:oleObj>
              </mc:Choice>
              <mc:Fallback>
                <p:oleObj name="Equation" r:id="rId13" imgW="2730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7830" y="5483125"/>
                        <a:ext cx="27305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42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FF17A84-F57E-D16A-439B-3E3FD01CEC1B}"/>
                  </a:ext>
                </a:extLst>
              </p:cNvPr>
              <p:cNvSpPr txBox="1"/>
              <p:nvPr/>
            </p:nvSpPr>
            <p:spPr>
              <a:xfrm>
                <a:off x="568919" y="927193"/>
                <a:ext cx="6644681" cy="24047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sz="32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2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endParaRPr lang="en-US" sz="3200" dirty="0"/>
              </a:p>
            </p:txBody>
          </p:sp>
        </mc:Choice>
        <mc:Fallback xmlns="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FF17A84-F57E-D16A-439B-3E3FD01CE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19" y="927193"/>
                <a:ext cx="6644681" cy="2404761"/>
              </a:xfrm>
              <a:prstGeom prst="rect">
                <a:avLst/>
              </a:prstGeom>
              <a:blipFill>
                <a:blip r:embed="rId3"/>
                <a:stretch>
                  <a:fillRect l="-2294" t="-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53B920-8788-9584-14A6-5A517A2B77A1}"/>
              </a:ext>
            </a:extLst>
          </p:cNvPr>
          <p:cNvSpPr/>
          <p:nvPr/>
        </p:nvSpPr>
        <p:spPr>
          <a:xfrm>
            <a:off x="255102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CFE8E77-FF5A-DA40-6C25-A03EB59289B0}"/>
                  </a:ext>
                </a:extLst>
              </p:cNvPr>
              <p:cNvSpPr txBox="1"/>
              <p:nvPr/>
            </p:nvSpPr>
            <p:spPr>
              <a:xfrm>
                <a:off x="1943506" y="3381974"/>
                <a:ext cx="2072681" cy="1118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CFE8E77-FF5A-DA40-6C25-A03EB5928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506" y="3381974"/>
                <a:ext cx="2072681" cy="1118255"/>
              </a:xfrm>
              <a:prstGeom prst="rect">
                <a:avLst/>
              </a:prstGeom>
              <a:blipFill>
                <a:blip r:embed="rId4"/>
                <a:stretch>
                  <a:fillRect l="-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19CDB1C-5C98-AEA0-3874-1A0ACCC366FE}"/>
                  </a:ext>
                </a:extLst>
              </p:cNvPr>
              <p:cNvSpPr txBox="1"/>
              <p:nvPr/>
            </p:nvSpPr>
            <p:spPr>
              <a:xfrm>
                <a:off x="1943506" y="4463925"/>
                <a:ext cx="2529882" cy="1217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19CDB1C-5C98-AEA0-3874-1A0ACCC36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506" y="4463925"/>
                <a:ext cx="2529882" cy="1217706"/>
              </a:xfrm>
              <a:prstGeom prst="rect">
                <a:avLst/>
              </a:prstGeom>
              <a:blipFill>
                <a:blip r:embed="rId5"/>
                <a:stretch>
                  <a:fillRect l="-6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1BDC3D-8CE5-C23A-52DD-86EF123BCE7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16815" y="776411"/>
            <a:ext cx="2089024" cy="2089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12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623481-A519-87AC-A804-5F1C19381B6F}"/>
                  </a:ext>
                </a:extLst>
              </p:cNvPr>
              <p:cNvSpPr txBox="1"/>
              <p:nvPr/>
            </p:nvSpPr>
            <p:spPr>
              <a:xfrm>
                <a:off x="517017" y="918423"/>
                <a:ext cx="5706533" cy="30480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sz="32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2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623481-A519-87AC-A804-5F1C19381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017" y="918423"/>
                <a:ext cx="5706533" cy="3048014"/>
              </a:xfrm>
              <a:prstGeom prst="rect">
                <a:avLst/>
              </a:prstGeom>
              <a:blipFill>
                <a:blip r:embed="rId3"/>
                <a:stretch>
                  <a:fillRect l="-2778" t="-1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0867"/>
              </p:ext>
            </p:extLst>
          </p:nvPr>
        </p:nvGraphicFramePr>
        <p:xfrm>
          <a:off x="1999720" y="2936342"/>
          <a:ext cx="18272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1320480" progId="Equation.DSMT4">
                  <p:embed/>
                </p:oleObj>
              </mc:Choice>
              <mc:Fallback>
                <p:oleObj name="Equation" r:id="rId4" imgW="1828800" imgH="1320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20" y="2936342"/>
                        <a:ext cx="1827213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D5F8A90-9AE2-7384-A019-5B59CE88B246}"/>
                  </a:ext>
                </a:extLst>
              </p:cNvPr>
              <p:cNvSpPr txBox="1"/>
              <p:nvPr/>
            </p:nvSpPr>
            <p:spPr>
              <a:xfrm>
                <a:off x="7737878" y="1637007"/>
                <a:ext cx="2939792" cy="15633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 kern="1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 kern="1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 kern="1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 kern="1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kern="10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 kern="1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kern="1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3200" i="1" kern="1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 kern="1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endParaRPr lang="en-US" sz="320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D5F8A90-9AE2-7384-A019-5B59CE88B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878" y="1637007"/>
                <a:ext cx="2939792" cy="1563377"/>
              </a:xfrm>
              <a:prstGeom prst="rect">
                <a:avLst/>
              </a:prstGeom>
              <a:blipFill>
                <a:blip r:embed="rId6"/>
                <a:stretch>
                  <a:fillRect l="-5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1F45D2-DF94-62CC-1FE8-31F81F4B3DCE}"/>
              </a:ext>
            </a:extLst>
          </p:cNvPr>
          <p:cNvSpPr/>
          <p:nvPr/>
        </p:nvSpPr>
        <p:spPr>
          <a:xfrm>
            <a:off x="255102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C6FF97F-DD78-603A-F79D-3BE6F3731DF6}"/>
                  </a:ext>
                </a:extLst>
              </p:cNvPr>
              <p:cNvSpPr txBox="1"/>
              <p:nvPr/>
            </p:nvSpPr>
            <p:spPr>
              <a:xfrm>
                <a:off x="3896496" y="2840723"/>
                <a:ext cx="2758547" cy="1057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2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 . 3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C6FF97F-DD78-603A-F79D-3BE6F3731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496" y="2840723"/>
                <a:ext cx="2758547" cy="10579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9D795BB-2E52-967A-4873-9AAB4C1C9462}"/>
                  </a:ext>
                </a:extLst>
              </p:cNvPr>
              <p:cNvSpPr txBox="1"/>
              <p:nvPr/>
            </p:nvSpPr>
            <p:spPr>
              <a:xfrm>
                <a:off x="517016" y="4034169"/>
                <a:ext cx="5706533" cy="14554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.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9D795BB-2E52-967A-4873-9AAB4C1C9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016" y="4034169"/>
                <a:ext cx="5706533" cy="1455463"/>
              </a:xfrm>
              <a:prstGeom prst="rect">
                <a:avLst/>
              </a:prstGeom>
              <a:blipFill>
                <a:blip r:embed="rId8"/>
                <a:stretch>
                  <a:fillRect l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6552F43-9BF9-4F0A-8A2D-8D9F5A70E885}"/>
                  </a:ext>
                </a:extLst>
              </p:cNvPr>
              <p:cNvSpPr txBox="1"/>
              <p:nvPr/>
            </p:nvSpPr>
            <p:spPr>
              <a:xfrm>
                <a:off x="1996061" y="5571914"/>
                <a:ext cx="4053948" cy="1096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6552F43-9BF9-4F0A-8A2D-8D9F5A70E8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061" y="5571914"/>
                <a:ext cx="4053948" cy="10961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E0621CF-1234-5DD8-C720-783BA33FFAA0}"/>
                  </a:ext>
                </a:extLst>
              </p:cNvPr>
              <p:cNvSpPr txBox="1"/>
              <p:nvPr/>
            </p:nvSpPr>
            <p:spPr>
              <a:xfrm>
                <a:off x="8046772" y="2699261"/>
                <a:ext cx="3824385" cy="1277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E0621CF-1234-5DD8-C720-783BA33FF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6772" y="2699261"/>
                <a:ext cx="3824385" cy="127765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0033614-5D1A-431F-4FFF-F7EAEA5C5057}"/>
                  </a:ext>
                </a:extLst>
              </p:cNvPr>
              <p:cNvSpPr txBox="1"/>
              <p:nvPr/>
            </p:nvSpPr>
            <p:spPr>
              <a:xfrm>
                <a:off x="7387477" y="3999281"/>
                <a:ext cx="4893733" cy="10459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b="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0033614-5D1A-431F-4FFF-F7EAEA5C5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7477" y="3999281"/>
                <a:ext cx="4893733" cy="10459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E2EAC4-6AF1-B0E9-2381-256FDB3718C1}"/>
                  </a:ext>
                </a:extLst>
              </p:cNvPr>
              <p:cNvSpPr txBox="1"/>
              <p:nvPr/>
            </p:nvSpPr>
            <p:spPr>
              <a:xfrm>
                <a:off x="7126079" y="5087082"/>
                <a:ext cx="4893733" cy="1129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rad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E2EAC4-6AF1-B0E9-2381-256FDB371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079" y="5087082"/>
                <a:ext cx="4893733" cy="112979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1068C1-63A5-5700-67CC-B33AEC57D7A6}"/>
                  </a:ext>
                </a:extLst>
              </p:cNvPr>
              <p:cNvSpPr txBox="1"/>
              <p:nvPr/>
            </p:nvSpPr>
            <p:spPr>
              <a:xfrm>
                <a:off x="7858718" y="6155372"/>
                <a:ext cx="2939115" cy="6306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1068C1-63A5-5700-67CC-B33AEC57D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718" y="6155372"/>
                <a:ext cx="2939115" cy="6306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46458BD-4601-F3A9-7B81-49C94DFB54DD}"/>
              </a:ext>
            </a:extLst>
          </p:cNvPr>
          <p:cNvCxnSpPr/>
          <p:nvPr/>
        </p:nvCxnSpPr>
        <p:spPr>
          <a:xfrm>
            <a:off x="6805513" y="1186934"/>
            <a:ext cx="0" cy="5768453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958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1CFA5E7-65B0-69CC-99DA-9CB9BAE04330}"/>
                  </a:ext>
                </a:extLst>
              </p:cNvPr>
              <p:cNvSpPr txBox="1"/>
              <p:nvPr/>
            </p:nvSpPr>
            <p:spPr>
              <a:xfrm>
                <a:off x="986143" y="1107631"/>
                <a:ext cx="5536098" cy="499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y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y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320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1CFA5E7-65B0-69CC-99DA-9CB9BAE043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143" y="1107631"/>
                <a:ext cx="5536098" cy="4995663"/>
              </a:xfrm>
              <a:prstGeom prst="rect">
                <a:avLst/>
              </a:prstGeom>
              <a:blipFill>
                <a:blip r:embed="rId5"/>
                <a:stretch>
                  <a:fillRect l="-2863" t="-1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D717D8-2857-4A2C-53E9-8E0DA26845F4}"/>
              </a:ext>
            </a:extLst>
          </p:cNvPr>
          <p:cNvSpPr/>
          <p:nvPr/>
        </p:nvSpPr>
        <p:spPr>
          <a:xfrm>
            <a:off x="255102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ECBD9C-E961-D9FB-DED3-1EE84A08A7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7507" y="450139"/>
            <a:ext cx="2327672" cy="2327672"/>
          </a:xfrm>
          <a:prstGeom prst="rect">
            <a:avLst/>
          </a:prstGeom>
        </p:spPr>
      </p:pic>
      <p:pic>
        <p:nvPicPr>
          <p:cNvPr id="5" name="9P CÓ ÂM 10 GIÂY CUỐI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15B0E2F2-9000-E3B6-8DE9-517B804EF1B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031942" y="2770051"/>
            <a:ext cx="1641320" cy="96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01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5437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3CC366-564D-02AA-8038-1FB574CC0A37}"/>
              </a:ext>
            </a:extLst>
          </p:cNvPr>
          <p:cNvSpPr/>
          <p:nvPr/>
        </p:nvSpPr>
        <p:spPr>
          <a:xfrm>
            <a:off x="255102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28ECE9C-73E2-CE7B-F927-D1F51C1FD1D8}"/>
                  </a:ext>
                </a:extLst>
              </p:cNvPr>
              <p:cNvSpPr txBox="1"/>
              <p:nvPr/>
            </p:nvSpPr>
            <p:spPr>
              <a:xfrm>
                <a:off x="690309" y="927193"/>
                <a:ext cx="9012491" cy="57702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alt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 1. </a:t>
                </a:r>
                <a:r>
                  <a:rPr lang="en-US" alt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lang="en-US" alt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lang="en-US" alt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y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y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y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y</m:t>
                            </m:r>
                          </m:den>
                        </m:f>
                      </m:e>
                    </m:rad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den>
                    </m:f>
                  </m:oMath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28ECE9C-73E2-CE7B-F927-D1F51C1FD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309" y="927193"/>
                <a:ext cx="9012491" cy="5770234"/>
              </a:xfrm>
              <a:prstGeom prst="rect">
                <a:avLst/>
              </a:prstGeom>
              <a:blipFill>
                <a:blip r:embed="rId3"/>
                <a:stretch>
                  <a:fillRect l="-1690" t="-1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9947CD1-505A-3C6B-62F4-502E89B2C792}"/>
                  </a:ext>
                </a:extLst>
              </p:cNvPr>
              <p:cNvSpPr txBox="1"/>
              <p:nvPr/>
            </p:nvSpPr>
            <p:spPr>
              <a:xfrm>
                <a:off x="2207302" y="3621464"/>
                <a:ext cx="1840043" cy="1248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y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y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9947CD1-505A-3C6B-62F4-502E89B2C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302" y="3621464"/>
                <a:ext cx="1840043" cy="12489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B8FBE10-94F0-47C7-1E0C-2FE38D43419F}"/>
                  </a:ext>
                </a:extLst>
              </p:cNvPr>
              <p:cNvSpPr txBox="1"/>
              <p:nvPr/>
            </p:nvSpPr>
            <p:spPr>
              <a:xfrm>
                <a:off x="3877248" y="3622644"/>
                <a:ext cx="2829393" cy="12131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y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y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y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B8FBE10-94F0-47C7-1E0C-2FE38D4341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248" y="3622644"/>
                <a:ext cx="2829393" cy="12131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F48B9CD-94FA-2B95-340A-04E90784B1CC}"/>
                  </a:ext>
                </a:extLst>
              </p:cNvPr>
              <p:cNvSpPr txBox="1"/>
              <p:nvPr/>
            </p:nvSpPr>
            <p:spPr>
              <a:xfrm>
                <a:off x="6618433" y="3931584"/>
                <a:ext cx="2515716" cy="6887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y</m:t>
                        </m:r>
                      </m:e>
                    </m:rad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/>
              </a:p>
            </p:txBody>
          </p:sp>
        </mc:Choice>
        <mc:Fallback xmlns="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F48B9CD-94FA-2B95-340A-04E90784B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433" y="3931584"/>
                <a:ext cx="2515716" cy="688715"/>
              </a:xfrm>
              <a:prstGeom prst="rect">
                <a:avLst/>
              </a:prstGeom>
              <a:blipFill>
                <a:blip r:embed="rId6"/>
                <a:stretch>
                  <a:fillRect t="-2655" b="-22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2543CE-7B58-CFA5-F42B-4101BFFF9B61}"/>
                  </a:ext>
                </a:extLst>
              </p:cNvPr>
              <p:cNvSpPr txBox="1"/>
              <p:nvPr/>
            </p:nvSpPr>
            <p:spPr>
              <a:xfrm>
                <a:off x="1921414" y="5542771"/>
                <a:ext cx="3759859" cy="1171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2543CE-7B58-CFA5-F42B-4101BFFF9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414" y="5542771"/>
                <a:ext cx="3759859" cy="1171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3A2B89-4200-A530-6A83-B5441670A7BB}"/>
                  </a:ext>
                </a:extLst>
              </p:cNvPr>
              <p:cNvSpPr txBox="1"/>
              <p:nvPr/>
            </p:nvSpPr>
            <p:spPr>
              <a:xfrm>
                <a:off x="5448783" y="5554172"/>
                <a:ext cx="2515716" cy="1081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3A2B89-4200-A530-6A83-B5441670A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783" y="5554172"/>
                <a:ext cx="2515716" cy="1081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480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37D8154-926B-D927-4DF0-77E8EE0AEF77}"/>
                  </a:ext>
                </a:extLst>
              </p:cNvPr>
              <p:cNvSpPr txBox="1"/>
              <p:nvPr/>
            </p:nvSpPr>
            <p:spPr>
              <a:xfrm>
                <a:off x="558800" y="1156472"/>
                <a:ext cx="11074400" cy="4188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alt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 1. </a:t>
                </a:r>
                <a:r>
                  <a:rPr lang="en-US" alt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lang="en-US" alt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lang="en-US" alt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endParaRPr lang="en-US" sz="3200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</m:rad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37D8154-926B-D927-4DF0-77E8EE0AE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1156472"/>
                <a:ext cx="11074400" cy="4188967"/>
              </a:xfrm>
              <a:prstGeom prst="rect">
                <a:avLst/>
              </a:prstGeom>
              <a:blipFill>
                <a:blip r:embed="rId3"/>
                <a:stretch>
                  <a:fillRect l="-1432" t="-1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0CF438-885E-2DBE-322C-CCD4F335C72B}"/>
              </a:ext>
            </a:extLst>
          </p:cNvPr>
          <p:cNvSpPr/>
          <p:nvPr/>
        </p:nvSpPr>
        <p:spPr>
          <a:xfrm>
            <a:off x="255102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3AA094E-6B43-D2B1-7D96-ED80207C5BF9}"/>
                  </a:ext>
                </a:extLst>
              </p:cNvPr>
              <p:cNvSpPr txBox="1"/>
              <p:nvPr/>
            </p:nvSpPr>
            <p:spPr>
              <a:xfrm>
                <a:off x="3194154" y="3859708"/>
                <a:ext cx="4733144" cy="13558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</m:rad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</m:rad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</m:rad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3AA094E-6B43-D2B1-7D96-ED80207C5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154" y="3859708"/>
                <a:ext cx="4733144" cy="1355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7E73E6C-1C52-2AAA-595B-1AAB1A4D270F}"/>
                  </a:ext>
                </a:extLst>
              </p:cNvPr>
              <p:cNvSpPr txBox="1"/>
              <p:nvPr/>
            </p:nvSpPr>
            <p:spPr>
              <a:xfrm>
                <a:off x="7729511" y="3904678"/>
                <a:ext cx="3049249" cy="12344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</m:rad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7E73E6C-1C52-2AAA-595B-1AAB1A4D2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511" y="3904678"/>
                <a:ext cx="3049249" cy="12344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698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8ED7C6-D8CA-5510-F794-4CDD37FA9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059DB0-BD6E-BF9A-B4C6-8D54792FDA01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7F1ED2-9C4A-154A-0D71-32A5D713229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DD389A-D63A-473C-AD9A-C02DC2AB87D8}"/>
              </a:ext>
            </a:extLst>
          </p:cNvPr>
          <p:cNvSpPr txBox="1">
            <a:spLocks/>
          </p:cNvSpPr>
          <p:nvPr/>
        </p:nvSpPr>
        <p:spPr>
          <a:xfrm>
            <a:off x="578193" y="3242445"/>
            <a:ext cx="5065455" cy="134748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4DDBDE-14B0-014C-1A9A-33736E503818}"/>
              </a:ext>
            </a:extLst>
          </p:cNvPr>
          <p:cNvSpPr/>
          <p:nvPr/>
        </p:nvSpPr>
        <p:spPr>
          <a:xfrm>
            <a:off x="255103" y="455777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8854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315570-1F0D-6994-72A5-7F6BD8E87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597" y="2709333"/>
            <a:ext cx="7661804" cy="3906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A79D3A-297E-892A-82F2-5F7DC8D7DDDD}"/>
              </a:ext>
            </a:extLst>
          </p:cNvPr>
          <p:cNvSpPr txBox="1"/>
          <p:nvPr/>
        </p:nvSpPr>
        <p:spPr>
          <a:xfrm>
            <a:off x="330200" y="459062"/>
            <a:ext cx="115316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Ai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ô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0203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74AA6FB-CD8B-9147-884D-73C7A4396690}"/>
                  </a:ext>
                </a:extLst>
              </p:cNvPr>
              <p:cNvSpPr txBox="1"/>
              <p:nvPr/>
            </p:nvSpPr>
            <p:spPr>
              <a:xfrm>
                <a:off x="287866" y="338138"/>
                <a:ext cx="11616267" cy="43038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“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ó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ở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5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den>
                        </m:f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”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ổ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ó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ở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é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74AA6FB-CD8B-9147-884D-73C7A4396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866" y="338138"/>
                <a:ext cx="11616267" cy="4303871"/>
              </a:xfrm>
              <a:prstGeom prst="rect">
                <a:avLst/>
              </a:prstGeom>
              <a:blipFill>
                <a:blip r:embed="rId2"/>
                <a:stretch>
                  <a:fillRect l="-1312" r="-1364" b="-3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78744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908000C-C3B4-8FBC-7B2B-D1CDA0FA8916}"/>
                  </a:ext>
                </a:extLst>
              </p:cNvPr>
              <p:cNvSpPr txBox="1"/>
              <p:nvPr/>
            </p:nvSpPr>
            <p:spPr>
              <a:xfrm>
                <a:off x="702733" y="286260"/>
                <a:ext cx="11489267" cy="5890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5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den>
                        </m:f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</m:d>
                  </m:oMath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3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5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3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3200" i="0">
                                          <a:solidFill>
                                            <a:schemeClr val="bg1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  <m:r>
                                    <m:rPr>
                                      <m:nor/>
                                    </m:rPr>
                                    <a:rPr lang="en-US" sz="32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3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3200">
                                          <a:solidFill>
                                            <a:schemeClr val="bg1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sz="3200" baseline="300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200" b="0" i="0" baseline="3000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3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3200" i="0">
                                          <a:solidFill>
                                            <a:schemeClr val="bg1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  <m:r>
                                    <m:rPr>
                                      <m:nor/>
                                    </m:rPr>
                                    <a:rPr lang="en-US" sz="32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3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3200">
                                          <a:solidFill>
                                            <a:schemeClr val="bg1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sz="3200" baseline="300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200" b="0" i="0" baseline="3000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b="0" i="0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200" i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3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3200" i="0">
                                          <a:solidFill>
                                            <a:schemeClr val="bg1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e>
                              </m:d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3200" baseline="300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− </m:t>
                              </m:r>
                              <m:d>
                                <m:dPr>
                                  <m:ctrlPr>
                                    <a:rPr lang="en-US" sz="3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3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3200">
                                          <a:solidFill>
                                            <a:schemeClr val="bg1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sz="3200" baseline="3000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e>
                      </m:d>
                    </m:oMath>
                  </m:oMathPara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5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1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6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3200" i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</m:d>
                  </m:oMath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3 +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 4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12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4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</m:d>
                  </m:oMath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</m:d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15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908000C-C3B4-8FBC-7B2B-D1CDA0FA89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33" y="286260"/>
                <a:ext cx="11489267" cy="58904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4EA5DDB-4C58-1571-CE18-AF6965EB268F}"/>
                  </a:ext>
                </a:extLst>
              </p:cNvPr>
              <p:cNvSpPr txBox="1"/>
              <p:nvPr/>
            </p:nvSpPr>
            <p:spPr>
              <a:xfrm>
                <a:off x="431903" y="6056832"/>
                <a:ext cx="1148926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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ổ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ó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ở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15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4EA5DDB-4C58-1571-CE18-AF6965EB2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03" y="6056832"/>
                <a:ext cx="11489267" cy="584775"/>
              </a:xfrm>
              <a:prstGeom prst="rect">
                <a:avLst/>
              </a:prstGeom>
              <a:blipFill>
                <a:blip r:embed="rId3"/>
                <a:stretch>
                  <a:fillRect l="-1379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527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5287767" y="-1066585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907397" y="35666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12928" y="1999341"/>
            <a:ext cx="8314095" cy="1838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823980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60467" y="1511016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: MỘT SỐ PHÉP BIẾN ĐỔI CĂN THỨC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ẬCHA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1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3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2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102287" y="1548057"/>
            <a:ext cx="436790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c nhặt hạt dẻ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: </a:t>
            </a:r>
          </a:p>
          <a:p>
            <a:pPr lvl="0">
              <a:spcBef>
                <a:spcPts val="1800"/>
              </a:spcBef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+mj-lt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4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69315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55102" y="32078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exagon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Sóc</a:t>
            </a:r>
            <a:endParaRPr lang="en-US" sz="6600" dirty="0"/>
          </a:p>
        </p:txBody>
      </p:sp>
      <p:sp>
        <p:nvSpPr>
          <p:cNvPr id="4" name="Hexagon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hặt</a:t>
            </a:r>
            <a:endParaRPr lang="en-US" sz="6600" dirty="0"/>
          </a:p>
        </p:txBody>
      </p:sp>
      <p:sp>
        <p:nvSpPr>
          <p:cNvPr id="5" name="Hexagon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dẻ</a:t>
            </a:r>
            <a:endParaRPr lang="en-US" sz="66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6" name="Hexagon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ạt</a:t>
            </a:r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endParaRPr lang="en-US" sz="6600" dirty="0"/>
          </a:p>
        </p:txBody>
      </p:sp>
      <p:pic>
        <p:nvPicPr>
          <p:cNvPr id="8" name="图片 1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4" r="17305"/>
          <a:stretch>
            <a:fillRect/>
          </a:stretch>
        </p:blipFill>
        <p:spPr>
          <a:xfrm>
            <a:off x="10105424" y="4191000"/>
            <a:ext cx="1867096" cy="250614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348435" y="4480138"/>
            <a:ext cx="2202874" cy="1927869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3842004" y="4682705"/>
            <a:ext cx="2202874" cy="1927869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9173274" y="198118"/>
            <a:ext cx="2202874" cy="192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95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bldLvl="0" animBg="1"/>
      <p:bldP spid="4" grpId="0" bldLvl="0" animBg="1"/>
      <p:bldP spid="4" grpId="1" bldLvl="0" animBg="1"/>
      <p:bldP spid="5" grpId="0" bldLvl="0" animBg="1"/>
      <p:bldP spid="5" grpId="1" bldLvl="0" animBg="1"/>
      <p:bldP spid="6" grpId="0" bldLvl="0" animBg="1"/>
      <p:bldP spid="6" grpId="1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906357" y="726436"/>
            <a:ext cx="976745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ắ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ặ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̃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̣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ẻ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ê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ê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̀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̉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̃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ú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ằ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́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ờ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ú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̉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é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969817" y="2260516"/>
            <a:ext cx="893618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   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ẻ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" name="Hexagon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85453" y="4564036"/>
            <a:ext cx="8104910" cy="1535574"/>
          </a:xfrm>
          <a:prstGeom prst="hexagon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à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ế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ẻ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924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5" grpId="1" bldLvl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40</TotalTime>
  <Words>1656</Words>
  <Application>Microsoft Office PowerPoint</Application>
  <PresentationFormat>Widescreen</PresentationFormat>
  <Paragraphs>235</Paragraphs>
  <Slides>35</Slides>
  <Notes>12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Document</vt:lpstr>
      <vt:lpstr>PowerPoint Presentation</vt:lpstr>
      <vt:lpstr>A. THIẾT BỊ DẠY HỌC VÀ HỌC LIỆU</vt:lpstr>
      <vt:lpstr>B. CHÚ THÍ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Nguyễn Thị Kim Tuyến</cp:lastModifiedBy>
  <cp:revision>660</cp:revision>
  <dcterms:created xsi:type="dcterms:W3CDTF">2022-08-03T11:07:12Z</dcterms:created>
  <dcterms:modified xsi:type="dcterms:W3CDTF">2026-01-10T15:57:26Z</dcterms:modified>
</cp:coreProperties>
</file>